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B677F20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63200</wp:posOffset>
            </wp:positionH>
            <wp:positionV relativeFrom="topMargin">
              <wp:posOffset>10541000</wp:posOffset>
            </wp:positionV>
            <wp:extent cx="292100" cy="330200"/>
            <wp:effectExtent l="0" t="0" r="12700" b="12700"/>
            <wp:wrapNone/>
            <wp:docPr id="100246" name="图片 100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6" name="图片 10024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黑龙江省龙东地区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毕业学业统一考试</w:t>
      </w:r>
    </w:p>
    <w:p w14:paraId="4CCA631D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</w:t>
      </w:r>
    </w:p>
    <w:p w14:paraId="4B7FB99C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考生注意：</w:t>
      </w:r>
    </w:p>
    <w:p w14:paraId="16BA4118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</w:p>
    <w:p w14:paraId="143A89D4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全卷共三道大题，总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</w:t>
      </w:r>
    </w:p>
    <w:p w14:paraId="4CA1ABF5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7C2C2A97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运算正确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61911A03"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2" o:title="eqId7d4ab5b3d0dd34d740d81d6587361833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4" o:title="eqId94059d4a9c9b8f4bc068a157534cf30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00F922B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9.4pt;width:133.35pt;" o:ole="t" filled="f" o:preferrelative="t" stroked="f" coordsize="21600,21600">
            <v:path/>
            <v:fill on="f" focussize="0,0"/>
            <v:stroke on="f" joinstyle="miter"/>
            <v:imagedata r:id="rId16" o:title="eqId4364db843e9d4c5fa42be81ca1b0aa2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18" o:title="eqIdfdaef1c58b2dfea114cecd8aeba43d1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588B262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新能源汽车标志图案中，既是轴对称图形，又是中心对称图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20466788" name="图片 820466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466788" name="图片 82046678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19930F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76300" cy="5334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57250" cy="8572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71525" cy="7715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81050" cy="7810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B683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一个几何体由若干大小相同的小正方体组成，它的俯视图和左视图如图所示，那么组成该几何体所需小正方体的个数最少为（    ）</w:t>
      </w:r>
    </w:p>
    <w:p w14:paraId="082556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9048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9C40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7</w:t>
      </w:r>
    </w:p>
    <w:p w14:paraId="2CB7E5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已知一组数据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05pt;width:80.75pt;" o:ole="t" filled="f" o:preferrelative="t" stroked="f" coordsize="21600,21600">
            <v:path/>
            <v:fill on="f" focussize="0,0"/>
            <v:stroke on="f" joinstyle="miter"/>
            <v:imagedata r:id="rId26" o:title="eqIdabbf88c134b695327a5f750626f036d6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均数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则这组数据的众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327E2E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28" o:title="eqId81fb134b2b48acc99213fff6ccfee65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28" o:title="eqId81fb134b2b48acc99213fff6ccfee65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5D41711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在长为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31" o:title="eqIdf631cfdf4666db95beb923072ced8d95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宽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.85pt;width:25.05pt;" o:ole="t" filled="f" o:preferrelative="t" stroked="f" coordsize="21600,21600">
            <v:path/>
            <v:fill on="f" focussize="0,0"/>
            <v:stroke on="f" joinstyle="miter"/>
            <v:imagedata r:id="rId33" o:title="eqId8c56c87fd6bf8a44244ba51a9d244e22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矩形空地上修筑四条宽度相等的小路，若余下的部分全部种上花卉，且花圃的面积是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pt;width:41.35pt;" o:ole="t" filled="f" o:preferrelative="t" stroked="f" coordsize="21600,21600">
            <v:path/>
            <v:fill on="f" focussize="0,0"/>
            <v:stroke on="f" joinstyle="miter"/>
            <v:imagedata r:id="rId35" o:title="eqId92961f276a6df9a039edb7201c06835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小路的宽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4CB6F1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24100" cy="11334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DE0012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38" o:title="eqId585c0b361a3e508f3dbb27a40b2dad5e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0" o:title="eqId8d112c9693aa126c92bf1402a1f66bc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38" o:title="eqId585c0b361a3e508f3dbb27a40b2dad5e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0" o:title="eqId8d112c9693aa126c92bf1402a1f66bcb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44" o:title="eqId167e6e41ac221847824a72e964f340f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</w:p>
    <w:p w14:paraId="1754C03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已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分式方程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1.3pt;width:82.65pt;" o:ole="t" filled="f" o:preferrelative="t" stroked="f" coordsize="21600,21600">
            <v:path/>
            <v:fill on="f" focussize="0,0"/>
            <v:stroke on="f" joinstyle="miter"/>
            <v:imagedata r:id="rId46" o:title="eqId91d488aa23558d4c3a3424842f516c1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是非负数，则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8" o:title="eqId294f5ba74cdf695fc9a8a8e52f42132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7C6F11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50" o:title="eqId561800aa679a45da4dbe0e323de1fd59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2" o:title="eqId72ac49ab7c8001c209b8611b9ea40d85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50" o:title="eqId561800aa679a45da4dbe0e323de1fd59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5" o:title="eqId065171a57bc54190862d2d7f653d2eb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57" o:title="eqId83c5188962ddff1aa8150245068e6ca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5" o:title="eqId065171a57bc54190862d2d7f653d2eb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</w:p>
    <w:p w14:paraId="5176E4B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社区为了打造“书香社区”，丰富小区居民的业余文化生活，计划出资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元全部用于采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三种图书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每本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元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每本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元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种每本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元，其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图书至少买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本，最多买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本（三种图书都要买），此次采购的方案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AA4A29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种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种</w:t>
      </w:r>
    </w:p>
    <w:p w14:paraId="20BA8FD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0" o:title="eqId15c0dbe3c080c4c4636c64803e5c1f7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三角形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2" o:title="eqIdf52a58fbaf4fea03567e88a9f0f6e37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原点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4" o:title="eqId1dde8112e8eb968fd042418dd632759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底边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66" o:title="eqIde70c93718be1e6197b7783d62c963ae1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双曲线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68" o:title="eqId07854693dd2e33f66030d6106eb6e0e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0" o:title="eqId01c74a907dda6bb7d9d56d009d9df25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过点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2" o:title="eqIdc5db41a1f31d6baee7c69990811edb9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74" o:title="eqIdcd9d7e8b9ea80aed3cb436e830e08f74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双曲线于点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6" o:title="eqId8455657dde27aabe6adb7b188e031c1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52.4pt;" o:ole="t" filled="f" o:preferrelative="t" stroked="f" coordsize="21600,21600">
            <v:path/>
            <v:fill on="f" focussize="0,0"/>
            <v:stroke on="f" joinstyle="miter"/>
            <v:imagedata r:id="rId78" o:title="eqIdbe95e570097e5144577e753937e6021b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80" o:title="eqIdf0a532e15e232cb4b99a8d4d07c89575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722181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47825" cy="17716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3D4680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20466796" name="图片 820466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466796" name="图片 820466796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84" o:title="eqId01317332a203c898536b1d0459f51d23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1.25pt;width:19.5pt;" o:ole="t" filled="f" o:preferrelative="t" stroked="f" coordsize="21600,21600">
            <v:path/>
            <v:fill on="f" focussize="0,0"/>
            <v:stroke on="f" joinstyle="miter"/>
            <v:imagedata r:id="rId86" o:title="eqId95e35f76e01c3979ae5987f7729f985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88" o:title="eqIdca48042bc6f931bc79b03b6faf033547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90" o:title="eqIdd3aab28a20b5bf47040aaec03b1eb55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</w:p>
    <w:p w14:paraId="3A889AA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在平面直角坐标中，矩形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2" o:title="eqId411b38a18046fea8e9fab1f9f9b80a5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05pt;width:112.7pt;" o:ole="t" filled="f" o:preferrelative="t" stroked="f" coordsize="21600,21600">
            <v:path/>
            <v:fill on="f" focussize="0,0"/>
            <v:stroke on="f" joinstyle="miter"/>
            <v:imagedata r:id="rId94" o:title="eqId3634f548f8b2c9f2abb2465b54f0990a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矩形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2" o:title="eqId411b38a18046fea8e9fab1f9f9b80a5f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直线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97" o:title="eqIda299d2b999568e80be8005565ba209a4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到如图所示的位置，线段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99" o:title="eqId19428edbb520c8ad2f1a7f63dc805eb1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经过点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1" o:title="eqId7f9e8449aad35c5d840a3395ea86df6d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2" o:title="eqIdc5db41a1f31d6baee7c69990811edb9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04" o:title="eqIdd053b14c8588eee2acbbe44fc37a688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点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06" o:title="eqIdb1241216f3c1cb5e73043dd1037f556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位置，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B366EF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16954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C20DA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0.2pt;width:27.25pt;" o:ole="t" filled="f" o:preferrelative="t" stroked="f" coordsize="21600,21600">
            <v:path/>
            <v:fill on="f" focussize="0,0"/>
            <v:stroke on="f" joinstyle="miter"/>
            <v:imagedata r:id="rId111" o:title="eqId5265d99095b635f62c7915298ec0e96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13" o:title="eqIdb2c7b74fd862d7e3f35e40ae1f626c4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4pt;width:52.2pt;" o:ole="t" filled="f" o:preferrelative="t" stroked="f" coordsize="21600,21600">
            <v:path/>
            <v:fill on="f" focussize="0,0"/>
            <v:stroke on="f" joinstyle="miter"/>
            <v:imagedata r:id="rId115" o:title="eqId0e81aa396ce6af0068f56619ae7058b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4pt;width:52.5pt;" o:ole="t" filled="f" o:preferrelative="t" stroked="f" coordsize="21600,21600">
            <v:path/>
            <v:fill on="f" focussize="0,0"/>
            <v:stroke on="f" joinstyle="miter"/>
            <v:imagedata r:id="rId117" o:title="eqId72cd4f5f88145acbf056d2968c8b478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</w:p>
    <w:p w14:paraId="72B7220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在正方形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2" o:title="eqId411b38a18046fea8e9fab1f9f9b80a5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20" o:title="eqIdad056c25c0fdcbcc765eb5cbc6093f2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6.3pt;width:40.1pt;" o:ole="t" filled="f" o:preferrelative="t" stroked="f" coordsize="21600,21600">
            <v:path/>
            <v:fill on="f" focussize="0,0"/>
            <v:stroke on="f" joinstyle="miter"/>
            <v:imagedata r:id="rId122" o:title="eqId374fe9986ebbc986fc422e514ab93a5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，且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124" o:title="eqId876bb8ce0ca53475fa091ffd18bdc94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126" o:title="eqId895dc3dc3a6606ff487a4c4863e1850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28" o:title="eqId004104bafb5f30338123d4ea2b7fedd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130" o:title="eqId6aa2b5e09f8ec785c59900a529390a0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得到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05pt;width:65.75pt;" o:ole="t" filled="f" o:preferrelative="t" stroked="f" coordsize="21600,21600">
            <v:path/>
            <v:fill on="f" focussize="0,0"/>
            <v:stroke on="f" joinstyle="miter"/>
            <v:imagedata r:id="rId132" o:title="eqIde86c5c9b299c27fbbf41f4efa1dd07d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4" o:title="eqIde6e490f703eb6c9bb1278c78ebc2d66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6" o:title="eqIddad2a36927223bd70f426ba06aea4b4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角线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38" o:title="eqIdd40b319212a7e7528b053e1c7097e96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130" o:title="eqId6aa2b5e09f8ec785c59900a529390a0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41" o:title="eqId73465a1f9aa03481295bf6bd3c6903a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05pt;width:97.65pt;" o:ole="t" filled="f" o:preferrelative="t" stroked="f" coordsize="21600,21600">
            <v:path/>
            <v:fill on="f" focussize="0,0"/>
            <v:stroke on="f" joinstyle="miter"/>
            <v:imagedata r:id="rId143" o:title="eqId504c61c45fff6fa05ac61dd5146a216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结论正确的是：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45" o:title="eqIda0a3600b1760a63a10c9a0429b439dc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9pt;width:54.8pt;" o:ole="t" filled="f" o:preferrelative="t" stroked="f" coordsize="21600,21600">
            <v:path/>
            <v:fill on="f" focussize="0,0"/>
            <v:stroke on="f" joinstyle="miter"/>
            <v:imagedata r:id="rId147" o:title="eqId0ba8150f628424aed651e4ed45bed6a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49" o:title="eqIdc4d17d2ee03195cc85bae47f8d38e34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1.9pt;width:38.8pt;" o:ole="t" filled="f" o:preferrelative="t" stroked="f" coordsize="21600,21600">
            <v:path/>
            <v:fill on="f" focussize="0,0"/>
            <v:stroke on="f" joinstyle="miter"/>
            <v:imagedata r:id="rId151" o:title="eqId562556332b997925eed55ff384f06b6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当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动到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2" o:title="eqIdf52a58fbaf4fea03567e88a9f0f6e37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6.3pt;width:88.3pt;" o:ole="t" filled="f" o:preferrelative="t" stroked="f" coordsize="21600,21600">
            <v:path/>
            <v:fill on="f" focussize="0,0"/>
            <v:stroke on="f" joinstyle="miter"/>
            <v:imagedata r:id="rId155" o:title="eqIdfe998fad6185dc0663ce882c90cbb1d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⑤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75pt;width:105.2pt;" o:ole="t" filled="f" o:preferrelative="t" stroked="f" coordsize="21600,21600">
            <v:path/>
            <v:fill on="f" focussize="0,0"/>
            <v:stroke on="f" joinstyle="miter"/>
            <v:imagedata r:id="rId157" o:title="eqIdf4ccbce64c43219fc5165408053a13d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54FCD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3716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3D03EE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①②③④⑤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①②③⑤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①②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①②⑤</w:t>
      </w:r>
    </w:p>
    <w:p w14:paraId="67C4100B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2398D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据交通运输部信息显示：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“五一”假期第一天，全国营运性客运量约</w:t>
      </w:r>
      <w:r>
        <w:rPr>
          <w:rFonts w:ascii="Times New Roman" w:hAnsi="Times New Roman" w:eastAsia="Times New Roman" w:cs="Times New Roman"/>
          <w:color w:val="000000"/>
        </w:rPr>
        <w:t>5699</w:t>
      </w:r>
      <w:r>
        <w:rPr>
          <w:rFonts w:ascii="宋体" w:hAnsi="宋体" w:eastAsia="宋体" w:cs="宋体"/>
          <w:color w:val="000000"/>
        </w:rPr>
        <w:t>万人次，将</w:t>
      </w:r>
      <w:r>
        <w:rPr>
          <w:rFonts w:ascii="Times New Roman" w:hAnsi="Times New Roman" w:eastAsia="Times New Roman" w:cs="Times New Roman"/>
          <w:color w:val="000000"/>
        </w:rPr>
        <w:t>5699</w:t>
      </w:r>
      <w:r>
        <w:rPr>
          <w:rFonts w:ascii="宋体" w:hAnsi="宋体" w:eastAsia="宋体" w:cs="宋体"/>
          <w:color w:val="000000"/>
        </w:rPr>
        <w:t>万用科学记数法表示为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1B6C7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2. 函数y=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60" o:title="eqIdfdcda7c7a37d33fad6750632bc247bf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color w:val="000000"/>
        </w:rPr>
        <w:t>中，自变量x的取值范围是____________．</w:t>
      </w:r>
    </w:p>
    <w:p w14:paraId="7FCC2A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2" o:title="eqId411b38a18046fea8e9fab1f9f9b80a5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对角线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3" o:title="eqId60ef95894ceebaf236170e8832dcf7e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38" o:title="eqIdd40b319212a7e7528b053e1c7097e96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4" o:title="eqId1dde8112e8eb968fd042418dd632759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添加一个条件</w:t>
      </w:r>
      <w:r>
        <w:rPr>
          <w:color w:val="000000"/>
        </w:rPr>
        <w:t>______________</w:t>
      </w:r>
      <w:r>
        <w:rPr>
          <w:rFonts w:ascii="宋体" w:hAnsi="宋体" w:eastAsia="宋体" w:cs="宋体"/>
          <w:color w:val="000000"/>
        </w:rPr>
        <w:t>，使矩形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2" o:title="eqId411b38a18046fea8e9fab1f9f9b80a5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（填一个即可）</w:t>
      </w:r>
    </w:p>
    <w:p w14:paraId="12707C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0477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52B0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一个不透明的袋子中装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红球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白球，这些小球除标号外完全相同，随机摸出两个小球，恰好是一红一白的概率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4941F23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9" o:title="eqId81dea63b8ce3e51adf66cf7b9982a24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等式组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171" o:title="eqId1a114c013d7f53ec6462517cbcb9b64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整数解，则实数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8" o:title="eqId294f5ba74cdf695fc9a8a8e52f42132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3AE34E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2" o:title="eqIdf52a58fbaf4fea03567e88a9f0f6e37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75" o:title="eqId3d97cdc586744d208b6f69c9813af97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77" o:title="eqIdbd33764ff4efddfe11a98a609753715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切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75" o:title="eqId3d97cdc586744d208b6f69c9813af97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0" o:title="eqIdef49a3ca580a144cc65a609c167facc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75" o:title="eqId3d97cdc586744d208b6f69c9813af97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2" o:title="eqIdc5db41a1f31d6baee7c69990811edb9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4" o:title="eqId0dc5c9827dfd0be5a9c85962d6ccbfb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86" o:title="eqIdb2812a4482ffd52ae6bd3b86c70802c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pt;width:30.35pt;" o:ole="t" filled="f" o:preferrelative="t" stroked="f" coordsize="21600,21600">
            <v:path/>
            <v:fill on="f" focussize="0,0"/>
            <v:stroke on="f" joinstyle="miter"/>
            <v:imagedata r:id="rId188" o:title="eqId8b6fede7d2da3ccecf3f9d32a10346c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color w:val="000000"/>
        </w:rPr>
        <w:t>__________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190" o:title="eqId83873a9d782f2588c5eedbfe73f9bc2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FF32A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13716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AE418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已知圆锥的母线长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93" o:title="eqId9d51b21602ca6906279ecb645bfd12f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侧面积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195" o:title="eqId1d6b3e1ce4f72e8f691fa0cc15564a9a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这个圆锥的高是</w:t>
      </w:r>
      <w:r>
        <w:rPr>
          <w:color w:val="000000"/>
        </w:rPr>
        <w:t>__________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197" o:title="eqId9efa9fbcfb9595e2f031aa691db4564b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E9022FE">
      <w:pPr>
        <w:spacing w:line="360" w:lineRule="auto"/>
        <w:jc w:val="both"/>
        <w:textAlignment w:val="center"/>
        <w:rPr>
          <w:color w:val="000000"/>
        </w:rPr>
      </w:pPr>
    </w:p>
    <w:p w14:paraId="7C044D8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99" o:title="eqIdf76899b3a0bfbbdae7cb1148ad4bf01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.05pt;width:103.3pt;" o:ole="t" filled="f" o:preferrelative="t" stroked="f" coordsize="21600,21600">
            <v:path/>
            <v:fill on="f" focussize="0,0"/>
            <v:stroke on="f" joinstyle="miter"/>
            <v:imagedata r:id="rId201" o:title="eqIdc3fe5d8c87aa7172da6703db2e868830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斜边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2" o:title="eqIdf52a58fbaf4fea03567e88a9f0f6e37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把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05" o:title="eqIddd967903ed5a6f640a5b801ec8be0070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7" o:title="eqId5963abe8f421bd99a2aaa94831a951e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，得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209" o:title="eqId11cc664cc3628b9bc0c3c69689c2adb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2" o:title="eqIdc5db41a1f31d6baee7c69990811edb9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1" o:title="eqId7f9e8449aad35c5d840a3395ea86df6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旋转后的对应点分别是点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6" o:title="eqId8455657dde27aabe6adb7b188e031c1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4" o:title="eqIda0ed1ec316bc54c37c4286c208f5566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16" o:title="eqId4cae70b8a9d2d2e96dea62c00ced04b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.6pt;width:39.6pt;" o:ole="t" filled="f" o:preferrelative="t" stroked="f" coordsize="21600,21600">
            <v:path/>
            <v:fill on="f" focussize="0,0"/>
            <v:stroke on="f" joinstyle="miter"/>
            <v:imagedata r:id="rId218" o:title="eqId0eeb320d76ab66296b73c2f412b3a09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旋转的过程中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20" o:title="eqId5ff39c7aa648afd1080206c8080ff79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最大值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57E8B3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矩形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2" o:title="eqId411b38a18046fea8e9fab1f9f9b80a5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6pt;width:76.2pt;" o:ole="t" filled="f" o:preferrelative="t" stroked="f" coordsize="21600,21600">
            <v:path/>
            <v:fill on="f" focussize="0,0"/>
            <v:stroke on="f" joinstyle="miter"/>
            <v:imagedata r:id="rId223" o:title="eqIdf873a4723a0f30c3a77e971b22dceff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矩形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92" o:title="eqId411b38a18046fea8e9fab1f9f9b80a5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过点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7" o:title="eqId5963abe8f421bd99a2aaa94831a951e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20466790" name="图片 820466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466790" name="图片 82046679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直线折叠，使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1" o:title="eqId7f9e8449aad35c5d840a3395ea86df6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点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若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229" o:title="eqIda25c28359f8d8da9eaf4672a6cf8ae4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则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8" o:title="eqId2a30f3a8b673cc28bd90c50cf1a3528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4" o:title="eqId0dc5c9827dfd0be5a9c85962d6ccbfb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38B4536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在平面直角坐标系中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0" o:title="eqId15c0dbe3c080c4c4636c64803e5c1f7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3.85pt;width:62.35pt;" o:ole="t" filled="f" o:preferrelative="t" stroked="f" coordsize="21600,21600">
            <v:path/>
            <v:fill on="f" focussize="0,0"/>
            <v:stroke on="f" joinstyle="miter"/>
            <v:imagedata r:id="rId234" o:title="eqId0c2673918137c8a5f6f1c87cf88bd3e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顶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2" o:title="eqIdf52a58fbaf4fea03567e88a9f0f6e37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9" o:title="eqId81dea63b8ce3e51adf66cf7b9982a24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且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238" o:title="eqId6600714f00f5774fad7c8684847249b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顶点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2" o:title="eqIdc5db41a1f31d6baee7c69990811edb9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0pt;width:57pt;" o:ole="t" filled="f" o:preferrelative="t" stroked="f" coordsize="21600,21600">
            <v:path/>
            <v:fill on="f" focussize="0,0"/>
            <v:stroke on="f" joinstyle="miter"/>
            <v:imagedata r:id="rId241" o:title="eqId4eb66a66752e66748e0b59bd0492b3f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pt;width:40.15pt;" o:ole="t" filled="f" o:preferrelative="t" stroked="f" coordsize="21600,21600">
            <v:path/>
            <v:fill on="f" focussize="0,0"/>
            <v:stroke on="f" joinstyle="miter"/>
            <v:imagedata r:id="rId243" o:title="eqIda4602c9d92983300956d79dce6302e0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过点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7" o:title="eqId5963abe8f421bd99a2aaa94831a951e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46" o:title="eqId3f6f17bc385bafb37e8f964e5eb99cd0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，垂足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06" o:title="eqIdb1241216f3c1cb5e73043dd1037f556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49" o:title="eqId97c01fdc7bc471af0b264a04aef0823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49" o:title="eqId97c01fdc7bc471af0b264a04aef0823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.15pt;width:23.85pt;" o:ole="t" filled="f" o:preferrelative="t" stroked="f" coordsize="21600,21600">
            <v:path/>
            <v:fill on="f" focussize="0,0"/>
            <v:stroke on="f" joinstyle="miter"/>
            <v:imagedata r:id="rId252" o:title="eqId11ddc92d84d188c66b435664a7e7b5a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54" o:title="eqId2e9b0f5f44abbc6544a2f672b025b01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256" o:title="eqIda18722354086c42e62334983fc50eb6a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58" o:title="eqId0f1f229274a6e17977cc04781421258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第一个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60" o:title="eqId4310db23fc79936c7182361e652bab1a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过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256" o:title="eqIda18722354086c42e62334983fc50eb6a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46" o:title="eqId3f6f17bc385bafb37e8f964e5eb99cd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，垂足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64" o:title="eqId23f3ffe7abc59e2f65d827c8eab8d36a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66" o:title="eqId43a71fc9c0068109dad1382354570665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66" o:title="eqId43a71fc9c0068109dad1382354570665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.15pt;width:26pt;" o:ole="t" filled="f" o:preferrelative="t" stroked="f" coordsize="21600,21600">
            <v:path/>
            <v:fill on="f" focussize="0,0"/>
            <v:stroke on="f" joinstyle="miter"/>
            <v:imagedata r:id="rId269" o:title="eqIdfc34876d748f30fa4fc2eb6a686b5ff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54" o:title="eqId2e9b0f5f44abbc6544a2f672b025b01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72" o:title="eqIdcd3b9e816b14051f785aa5aae72b8ee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274" o:title="eqId4d77f02e8eb6827be9c42cdd153ccddc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第二个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76" o:title="eqId828dc8dc7259c510b6d63abf40f60e90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如此下去，……，则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73.8pt;" o:ole="t" filled="f" o:preferrelative="t" stroked="f" coordsize="21600,21600">
            <v:path/>
            <v:fill on="f" focussize="0,0"/>
            <v:stroke on="f" joinstyle="miter"/>
            <v:imagedata r:id="rId278" o:title="eqId9b8bc1dc8c0bc9b12b58d53db8b2cea2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22AE93A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80022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30D9D0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0D53A5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4.45pt;width:124.6pt;" o:ole="t" filled="f" o:preferrelative="t" stroked="f" coordsize="21600,21600">
            <v:path/>
            <v:fill on="f" focussize="0,0"/>
            <v:stroke on="f" joinstyle="miter"/>
            <v:imagedata r:id="rId281" o:title="eqId2af25a4d431f00809278a1b622f8c36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3.75pt;width:73.25pt;" o:ole="t" filled="f" o:preferrelative="t" stroked="f" coordsize="21600,21600">
            <v:path/>
            <v:fill on="f" focussize="0,0"/>
            <v:stroke on="f" joinstyle="miter"/>
            <v:imagedata r:id="rId283" o:title="eqId495cde95b9788ecee718e34c39a4b331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16CF4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在平面直角坐标系中，已知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0" o:title="eqId15c0dbe3c080c4c4636c64803e5c1f7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个顶点坐标分别是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9.4pt;width:90.15pt;" o:ole="t" filled="f" o:preferrelative="t" stroked="f" coordsize="21600,21600">
            <v:path/>
            <v:fill on="f" focussize="0,0"/>
            <v:stroke on="f" joinstyle="miter"/>
            <v:imagedata r:id="rId286" o:title="eqId0376bf329dd483b467af88a7d7b38d9b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88" o:title="eqId4c5fe7124d244c15e6ae2614bc0f577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3E18B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33625" cy="240030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5FBD9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0" o:title="eqId15c0dbe3c080c4c4636c64803e5c1f76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上平移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单位，再向右平移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，得到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60" o:title="eqId4310db23fc79936c7182361e652bab1a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画出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60" o:title="eqId4310db23fc79936c7182361e652bab1a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D5297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画出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0" o:title="eqId15c0dbe3c080c4c4636c64803e5c1f76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04" o:title="eqIdd053b14c8588eee2acbbe44fc37a6886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对称的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76" o:title="eqId828dc8dc7259c510b6d63abf40f60e90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F7973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76" o:title="eqId828dc8dc7259c510b6d63abf40f60e90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着原点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4" o:title="eqId1dde8112e8eb968fd042418dd632759e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9" o:title="eqIdc02b54dc6b3e1bb6544f47d4c8743fcf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01" o:title="eqIdf9be9dd0c6b8db3b2e20c3043297c022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线段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274" o:title="eqId4d77f02e8eb6827be9c42cdd153ccddc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旋转过程中扫过的面积（结果保留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304" o:title="eqId86ebba6ed1add0fe647c0226614b9290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</w:t>
      </w:r>
    </w:p>
    <w:p w14:paraId="284D1C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306" o:title="eqId63d8de071a9c22c96a59b172d76c127e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9" o:title="eqId81dea63b8ce3e51adf66cf7b9982a24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309" o:title="eqIdcf49c761760a084725ce8fee4a67037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交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04" o:title="eqIdd053b14c8588eee2acbbe44fc37a6886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2" o:title="eqIdc5db41a1f31d6baee7c69990811edb9f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E75A5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52875" cy="349567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34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6830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解析式．</w:t>
      </w:r>
    </w:p>
    <w:p w14:paraId="425E80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拋物线上是否存在一点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6" o:title="eqIddad2a36927223bd70f426ba06aea4b45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315" o:title="eqId82f998ca5d4f249d7a703cb5e1339918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存在，请直接写出点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6" o:title="eqIddad2a36927223bd70f426ba06aea4b45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若不存在，请说明理由．</w:t>
      </w:r>
    </w:p>
    <w:p w14:paraId="469087D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某中学开展主题为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垃圾分类，绿色生活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宣传活动、为了解学生对垃圾分类知识的掌握情况，该校团委在校园内随机抽取了部分学生进行问卷调在，将他们的得分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：优秀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：良好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：合格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：不合格四个等级进行统计，并绘制了如下不完整的条形统计图和扇形统计图．</w:t>
      </w:r>
    </w:p>
    <w:p w14:paraId="3C433E8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76725" cy="169545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7F6AE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这次学校抽查的学生人数是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人；</w:t>
      </w:r>
    </w:p>
    <w:p w14:paraId="696E3F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条形图补充完整；</w:t>
      </w:r>
    </w:p>
    <w:p w14:paraId="297E81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扇形统计图中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组对应的扇形圆心角度数是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190" o:title="eqId83873a9d782f2588c5eedbfe73f9bc2f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29B62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如果该校共有</w:t>
      </w:r>
      <w:r>
        <w:rPr>
          <w:rFonts w:ascii="Times New Roman" w:hAnsi="Times New Roman" w:eastAsia="Times New Roman" w:cs="Times New Roman"/>
          <w:color w:val="000000"/>
        </w:rPr>
        <w:t>2200</w:t>
      </w:r>
      <w:r>
        <w:rPr>
          <w:rFonts w:ascii="宋体" w:hAnsi="宋体" w:eastAsia="宋体" w:cs="宋体"/>
          <w:color w:val="000000"/>
        </w:rPr>
        <w:t>人，请估计该校不合格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20466794" name="图片 820466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466794" name="图片 82046679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人数．</w:t>
      </w:r>
    </w:p>
    <w:p w14:paraId="319BF8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已知甲，乙两地相距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pt;width:37.2pt;" o:ole="t" filled="f" o:preferrelative="t" stroked="f" coordsize="21600,21600">
            <v:path/>
            <v:fill on="f" focussize="0,0"/>
            <v:stroke on="f" joinstyle="miter"/>
            <v:imagedata r:id="rId320" o:title="eqId42b91627ea51c5dd4592af6568307742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一辆出租车从甲地出发往返于甲乙两地，一辆货车沿同一条公路从乙地前往甲地，两车同时出发，货车途经服务区时，停下来装完货物后，发现此时与出租车相距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322" o:title="eqId89789143aab8238a733c7c06591ae73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货车继续出发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24" o:title="eqIdaf80a88860bcd4a2682ed6105afac188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与出租车相遇．出租车到达乙地后立即按原路返回，结果比货车早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分钟到达甲地．如图是两车距各自出发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20466792" name="图片 820466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466792" name="图片 82046679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距离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6.8pt;width:33pt;" o:ole="t" filled="f" o:preferrelative="t" stroked="f" coordsize="21600,21600">
            <v:path/>
            <v:fill on="f" focussize="0,0"/>
            <v:stroke on="f" joinstyle="miter"/>
            <v:imagedata r:id="rId326" o:title="eqIdf98020c762bb0bd7f24f82f927be822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货车行驶时间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328" o:title="eqId0b11be6dd6af544407a1d7da7225a7a4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图象，结合图象回答下列问题：</w:t>
      </w:r>
    </w:p>
    <w:p w14:paraId="2DD88FB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57400" cy="174307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B92A9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图中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31" o:title="eqId0a6936d370d6a238a608ca56f87198de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；</w:t>
      </w:r>
    </w:p>
    <w:p w14:paraId="019261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货车装完货物后驶往甲地的过程中，距其出发地的距离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6.8pt;width:33pt;" o:ole="t" filled="f" o:preferrelative="t" stroked="f" coordsize="21600,21600">
            <v:path/>
            <v:fill on="f" focussize="0,0"/>
            <v:stroke on="f" joinstyle="miter"/>
            <v:imagedata r:id="rId326" o:title="eqIdf98020c762bb0bd7f24f82f927be8227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行驶时间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328" o:title="eqId0b11be6dd6af544407a1d7da7225a7a4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关系式；</w:t>
      </w:r>
    </w:p>
    <w:p w14:paraId="32F83D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直接写出在出租车返回的行驶过程中，货车出发多长时间与出租车相距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35" o:title="eqId096d69156c53eebc5c52892bdfb9bc1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6389F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①，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0" o:title="eqId15c0dbe3c080c4c4636c64803e5c1f7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229" o:title="eqIda25c28359f8d8da9eaf4672a6cf8ae4f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连接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339" o:title="eqId9e52a8f07834cbbbe4224962672fbbb2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41" o:title="eqIdafb8c1978f1882374e401599acada77e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4" o:title="eqId0dc5c9827dfd0be5a9c85962d6ccbfb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8.75pt;width:49.5pt;" o:ole="t" filled="f" o:preferrelative="t" stroked="f" coordsize="21600,21600">
            <v:path/>
            <v:fill on="f" focussize="0,0"/>
            <v:stroke on="f" joinstyle="miter"/>
            <v:imagedata r:id="rId344" o:title="eqId69079fb47fc7ca8209d3835b71243afb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易证：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8.15pt;width:64.5pt;" o:ole="t" filled="f" o:preferrelative="t" stroked="f" coordsize="21600,21600">
            <v:path/>
            <v:fill on="f" focussize="0,0"/>
            <v:stroke on="f" joinstyle="miter"/>
            <v:imagedata r:id="rId346" o:title="eqId0eb730226e33c41df23b392669751800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1556F6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0" o:title="eqId15c0dbe3c080c4c4636c64803e5c1f7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229" o:title="eqIda25c28359f8d8da9eaf4672a6cf8ae4f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等腰直角三角形，且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3.5pt;width:109pt;" o:ole="t" filled="f" o:preferrelative="t" stroked="f" coordsize="21600,21600">
            <v:path/>
            <v:fill on="f" focussize="0,0"/>
            <v:stroke on="f" joinstyle="miter"/>
            <v:imagedata r:id="rId350" o:title="eqId26813466e2ee49a493881a4384fc874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②：若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0" o:title="eqId15c0dbe3c080c4c4636c64803e5c1f76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229" o:title="eqIda25c28359f8d8da9eaf4672a6cf8ae4f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等腰三角形，且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3.95pt;width:114.95pt;" o:ole="t" filled="f" o:preferrelative="t" stroked="f" coordsize="21600,21600">
            <v:path/>
            <v:fill on="f" focussize="0,0"/>
            <v:stroke on="f" joinstyle="miter"/>
            <v:imagedata r:id="rId354" o:title="eqIdd959ad0bf10a92c6c6be067f7094fcb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③：其他条件不变，判断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56" o:title="eqIdc83f1f880e5ffbff036953acaca90c4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58" o:title="eqIdc63e36329f5e0979f5ee776ac5d06327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数量关系，写出你的猜想，并利用图②或图③进行证明．</w:t>
      </w:r>
    </w:p>
    <w:p w14:paraId="62C631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57750" cy="12763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6BEE31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日上午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color w:val="000000"/>
        </w:rPr>
        <w:t>31</w:t>
      </w:r>
      <w:r>
        <w:rPr>
          <w:rFonts w:ascii="宋体" w:hAnsi="宋体" w:eastAsia="宋体" w:cs="宋体"/>
          <w:color w:val="000000"/>
        </w:rPr>
        <w:t>分，神舟十六号载人飞船在酒泉发射中心发射升空，某中学组织毕业班的同学到当地电视台演播大厅观看现场直播，学校准备为同学们购进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款文化衫，每件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文化衫比每件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文化衫多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元，用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元购进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和用</w:t>
      </w:r>
      <w:r>
        <w:rPr>
          <w:rFonts w:ascii="Times New Roman" w:hAnsi="Times New Roman" w:eastAsia="Times New Roman" w:cs="Times New Roman"/>
          <w:color w:val="000000"/>
        </w:rPr>
        <w:t>400</w:t>
      </w:r>
      <w:r>
        <w:rPr>
          <w:rFonts w:ascii="宋体" w:hAnsi="宋体" w:eastAsia="宋体" w:cs="宋体"/>
          <w:color w:val="000000"/>
        </w:rPr>
        <w:t>元购进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的文化衫的数量相同．</w:t>
      </w:r>
    </w:p>
    <w:p w14:paraId="7D0726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文化衫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文化衫每件各多少元？</w:t>
      </w:r>
    </w:p>
    <w:p w14:paraId="0AFBAA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毕业班的同学一共有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人，学校计划用不多于</w:t>
      </w:r>
      <w:r>
        <w:rPr>
          <w:rFonts w:ascii="Times New Roman" w:hAnsi="Times New Roman" w:eastAsia="Times New Roman" w:cs="Times New Roman"/>
          <w:color w:val="000000"/>
        </w:rPr>
        <w:t>14800</w:t>
      </w:r>
      <w:r>
        <w:rPr>
          <w:rFonts w:ascii="宋体" w:hAnsi="宋体" w:eastAsia="宋体" w:cs="宋体"/>
          <w:color w:val="000000"/>
        </w:rPr>
        <w:t>元，不少于</w:t>
      </w:r>
      <w:r>
        <w:rPr>
          <w:rFonts w:ascii="Times New Roman" w:hAnsi="Times New Roman" w:eastAsia="Times New Roman" w:cs="Times New Roman"/>
          <w:color w:val="000000"/>
        </w:rPr>
        <w:t>14750</w:t>
      </w:r>
      <w:r>
        <w:rPr>
          <w:rFonts w:ascii="宋体" w:hAnsi="宋体" w:eastAsia="宋体" w:cs="宋体"/>
          <w:color w:val="000000"/>
        </w:rPr>
        <w:t>元购买文化衫，求有几种购买方案？</w:t>
      </w:r>
    </w:p>
    <w:p w14:paraId="2D6CC2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实际购买时，由于数量较多，商家让利销售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七折优惠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每件让利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元，采购人员发现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中的所有购买方案所需资金恰好相同，试求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值．</w:t>
      </w:r>
    </w:p>
    <w:p w14:paraId="0F7C35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eastAsia="宋体" w:cs="宋体"/>
          <w:color w:val="000000"/>
        </w:rPr>
        <w:t>如图，在平面直角坐标系中，菱形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61" o:title="eqId63e3fa43e765646223675ef9bbd6d2f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363" o:title="eqId828628c0876b45381c9a0edeb0fec23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3.95pt;width:66.1pt;" o:ole="t" filled="f" o:preferrelative="t" stroked="f" coordsize="21600,21600">
            <v:path/>
            <v:fill on="f" focussize="0,0"/>
            <v:stroke on="f" joinstyle="miter"/>
            <v:imagedata r:id="rId365" o:title="eqId79684a6e92297749c005e2b23cac9710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363" o:title="eqId828628c0876b45381c9a0edeb0fec236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一元二次方程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6pt;width:77pt;" o:ole="t" filled="f" o:preferrelative="t" stroked="f" coordsize="21600,21600">
            <v:path/>
            <v:fill on="f" focussize="0,0"/>
            <v:stroke on="f" joinstyle="miter"/>
            <v:imagedata r:id="rId368" o:title="eqIdbffa6a8471c126c4c6b789490d84144b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根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垂线，交对角线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70" o:title="eqIdb90e0f35eda1a729fed485f83da5ea9d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72" o:title="eqId03902478df1a55bc99703210bccab910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动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以每秒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长度的速度沿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374" o:title="eqId683c590673eece14fea3319c4fd5eb55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终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运动，动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以每秒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长度的速度沿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2.95pt;width:18.65pt;" o:ole="t" filled="f" o:preferrelative="t" stroked="f" coordsize="21600,21600">
            <v:path/>
            <v:fill on="f" focussize="0,0"/>
            <v:stroke on="f" joinstyle="miter"/>
            <v:imagedata r:id="rId376" o:title="eqIdf7c57b07f75e97d9f84718bd495ebcf4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终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运动．两点同时出发，设运动时间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秒．</w:t>
      </w:r>
    </w:p>
    <w:p w14:paraId="05962FC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81250" cy="14668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52CC2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直线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72" o:title="eqId03902478df1a55bc99703210bccab910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．</w:t>
      </w:r>
    </w:p>
    <w:p w14:paraId="210958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80" o:title="eqId411461db15ee8086332c531e086c40c7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382" o:title="eqIde64872851e6f9c502cfc3b783149e8bb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与运动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函数关系式．</w:t>
      </w:r>
    </w:p>
    <w:p w14:paraId="44B057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在运动的过程中，在坐标平面内是否存在一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．使得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为项点的四边形是矩形．若存在，直接写出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坐标，若不存在，说明理由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371F621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2CA17D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527B604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F712C8E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EF430A9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6AB6E09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CC6748E"/>
    <w:rsid w:val="295753C0"/>
    <w:rsid w:val="38274566"/>
    <w:rsid w:val="3C4C298C"/>
    <w:rsid w:val="67AE5B41"/>
    <w:rsid w:val="7D1353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3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2.bin"/><Relationship Id="rId95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3.wmf"/><Relationship Id="rId9" Type="http://schemas.openxmlformats.org/officeDocument/2006/relationships/theme" Target="theme/theme1.xml"/><Relationship Id="rId89" Type="http://schemas.openxmlformats.org/officeDocument/2006/relationships/oleObject" Target="embeddings/oleObject38.bin"/><Relationship Id="rId88" Type="http://schemas.openxmlformats.org/officeDocument/2006/relationships/image" Target="media/image42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1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5.bin"/><Relationship Id="rId82" Type="http://schemas.openxmlformats.org/officeDocument/2006/relationships/image" Target="media/image39.wmf"/><Relationship Id="rId81" Type="http://schemas.openxmlformats.org/officeDocument/2006/relationships/image" Target="media/image38.png"/><Relationship Id="rId80" Type="http://schemas.openxmlformats.org/officeDocument/2006/relationships/image" Target="media/image37.wmf"/><Relationship Id="rId8" Type="http://schemas.openxmlformats.org/officeDocument/2006/relationships/footer" Target="footer3.xml"/><Relationship Id="rId79" Type="http://schemas.openxmlformats.org/officeDocument/2006/relationships/oleObject" Target="embeddings/oleObject34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1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0.wmf"/><Relationship Id="rId65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6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oleObject" Target="embeddings/oleObject23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1.bin"/><Relationship Id="rId53" Type="http://schemas.openxmlformats.org/officeDocument/2006/relationships/oleObject" Target="embeddings/oleObject20.bin"/><Relationship Id="rId52" Type="http://schemas.openxmlformats.org/officeDocument/2006/relationships/image" Target="media/image24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" Type="http://schemas.openxmlformats.org/officeDocument/2006/relationships/oleObject" Target="embeddings/oleObject18.bin"/><Relationship Id="rId48" Type="http://schemas.openxmlformats.org/officeDocument/2006/relationships/image" Target="media/image22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5.bin"/><Relationship Id="rId42" Type="http://schemas.openxmlformats.org/officeDocument/2006/relationships/oleObject" Target="embeddings/oleObject14.bin"/><Relationship Id="rId41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2.bin"/><Relationship Id="rId384" Type="http://schemas.openxmlformats.org/officeDocument/2006/relationships/fontTable" Target="fontTable.xml"/><Relationship Id="rId383" Type="http://schemas.openxmlformats.org/officeDocument/2006/relationships/customXml" Target="../customXml/item1.xml"/><Relationship Id="rId382" Type="http://schemas.openxmlformats.org/officeDocument/2006/relationships/image" Target="media/image162.wmf"/><Relationship Id="rId381" Type="http://schemas.openxmlformats.org/officeDocument/2006/relationships/oleObject" Target="embeddings/oleObject211.bin"/><Relationship Id="rId380" Type="http://schemas.openxmlformats.org/officeDocument/2006/relationships/image" Target="media/image161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210.bin"/><Relationship Id="rId378" Type="http://schemas.openxmlformats.org/officeDocument/2006/relationships/oleObject" Target="embeddings/oleObject209.bin"/><Relationship Id="rId377" Type="http://schemas.openxmlformats.org/officeDocument/2006/relationships/image" Target="media/image160.png"/><Relationship Id="rId376" Type="http://schemas.openxmlformats.org/officeDocument/2006/relationships/image" Target="media/image159.wmf"/><Relationship Id="rId375" Type="http://schemas.openxmlformats.org/officeDocument/2006/relationships/oleObject" Target="embeddings/oleObject208.bin"/><Relationship Id="rId374" Type="http://schemas.openxmlformats.org/officeDocument/2006/relationships/image" Target="media/image158.wmf"/><Relationship Id="rId373" Type="http://schemas.openxmlformats.org/officeDocument/2006/relationships/oleObject" Target="embeddings/oleObject207.bin"/><Relationship Id="rId372" Type="http://schemas.openxmlformats.org/officeDocument/2006/relationships/image" Target="media/image157.wmf"/><Relationship Id="rId371" Type="http://schemas.openxmlformats.org/officeDocument/2006/relationships/oleObject" Target="embeddings/oleObject206.bin"/><Relationship Id="rId370" Type="http://schemas.openxmlformats.org/officeDocument/2006/relationships/image" Target="media/image156.wmf"/><Relationship Id="rId37" Type="http://schemas.openxmlformats.org/officeDocument/2006/relationships/oleObject" Target="embeddings/oleObject11.bin"/><Relationship Id="rId369" Type="http://schemas.openxmlformats.org/officeDocument/2006/relationships/oleObject" Target="embeddings/oleObject205.bin"/><Relationship Id="rId368" Type="http://schemas.openxmlformats.org/officeDocument/2006/relationships/image" Target="media/image155.wmf"/><Relationship Id="rId367" Type="http://schemas.openxmlformats.org/officeDocument/2006/relationships/oleObject" Target="embeddings/oleObject204.bin"/><Relationship Id="rId366" Type="http://schemas.openxmlformats.org/officeDocument/2006/relationships/oleObject" Target="embeddings/oleObject203.bin"/><Relationship Id="rId365" Type="http://schemas.openxmlformats.org/officeDocument/2006/relationships/image" Target="media/image154.wmf"/><Relationship Id="rId364" Type="http://schemas.openxmlformats.org/officeDocument/2006/relationships/oleObject" Target="embeddings/oleObject202.bin"/><Relationship Id="rId363" Type="http://schemas.openxmlformats.org/officeDocument/2006/relationships/image" Target="media/image153.wmf"/><Relationship Id="rId362" Type="http://schemas.openxmlformats.org/officeDocument/2006/relationships/oleObject" Target="embeddings/oleObject201.bin"/><Relationship Id="rId361" Type="http://schemas.openxmlformats.org/officeDocument/2006/relationships/image" Target="media/image152.wmf"/><Relationship Id="rId360" Type="http://schemas.openxmlformats.org/officeDocument/2006/relationships/oleObject" Target="embeddings/oleObject200.bin"/><Relationship Id="rId36" Type="http://schemas.openxmlformats.org/officeDocument/2006/relationships/image" Target="media/image17.png"/><Relationship Id="rId359" Type="http://schemas.openxmlformats.org/officeDocument/2006/relationships/image" Target="media/image151.png"/><Relationship Id="rId358" Type="http://schemas.openxmlformats.org/officeDocument/2006/relationships/image" Target="media/image150.wmf"/><Relationship Id="rId357" Type="http://schemas.openxmlformats.org/officeDocument/2006/relationships/oleObject" Target="embeddings/oleObject199.bin"/><Relationship Id="rId356" Type="http://schemas.openxmlformats.org/officeDocument/2006/relationships/image" Target="media/image149.wmf"/><Relationship Id="rId355" Type="http://schemas.openxmlformats.org/officeDocument/2006/relationships/oleObject" Target="embeddings/oleObject198.bin"/><Relationship Id="rId354" Type="http://schemas.openxmlformats.org/officeDocument/2006/relationships/image" Target="media/image148.wmf"/><Relationship Id="rId353" Type="http://schemas.openxmlformats.org/officeDocument/2006/relationships/oleObject" Target="embeddings/oleObject197.bin"/><Relationship Id="rId352" Type="http://schemas.openxmlformats.org/officeDocument/2006/relationships/oleObject" Target="embeddings/oleObject196.bin"/><Relationship Id="rId351" Type="http://schemas.openxmlformats.org/officeDocument/2006/relationships/oleObject" Target="embeddings/oleObject195.bin"/><Relationship Id="rId350" Type="http://schemas.openxmlformats.org/officeDocument/2006/relationships/image" Target="media/image147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94.bin"/><Relationship Id="rId348" Type="http://schemas.openxmlformats.org/officeDocument/2006/relationships/oleObject" Target="embeddings/oleObject193.bin"/><Relationship Id="rId347" Type="http://schemas.openxmlformats.org/officeDocument/2006/relationships/oleObject" Target="embeddings/oleObject192.bin"/><Relationship Id="rId346" Type="http://schemas.openxmlformats.org/officeDocument/2006/relationships/image" Target="media/image146.wmf"/><Relationship Id="rId345" Type="http://schemas.openxmlformats.org/officeDocument/2006/relationships/oleObject" Target="embeddings/oleObject191.bin"/><Relationship Id="rId344" Type="http://schemas.openxmlformats.org/officeDocument/2006/relationships/image" Target="media/image145.wmf"/><Relationship Id="rId343" Type="http://schemas.openxmlformats.org/officeDocument/2006/relationships/oleObject" Target="embeddings/oleObject190.bin"/><Relationship Id="rId342" Type="http://schemas.openxmlformats.org/officeDocument/2006/relationships/oleObject" Target="embeddings/oleObject189.bin"/><Relationship Id="rId341" Type="http://schemas.openxmlformats.org/officeDocument/2006/relationships/image" Target="media/image144.wmf"/><Relationship Id="rId340" Type="http://schemas.openxmlformats.org/officeDocument/2006/relationships/oleObject" Target="embeddings/oleObject188.bin"/><Relationship Id="rId34" Type="http://schemas.openxmlformats.org/officeDocument/2006/relationships/oleObject" Target="embeddings/oleObject10.bin"/><Relationship Id="rId339" Type="http://schemas.openxmlformats.org/officeDocument/2006/relationships/image" Target="media/image143.wmf"/><Relationship Id="rId338" Type="http://schemas.openxmlformats.org/officeDocument/2006/relationships/oleObject" Target="embeddings/oleObject187.bin"/><Relationship Id="rId337" Type="http://schemas.openxmlformats.org/officeDocument/2006/relationships/oleObject" Target="embeddings/oleObject186.bin"/><Relationship Id="rId336" Type="http://schemas.openxmlformats.org/officeDocument/2006/relationships/oleObject" Target="embeddings/oleObject185.bin"/><Relationship Id="rId335" Type="http://schemas.openxmlformats.org/officeDocument/2006/relationships/image" Target="media/image142.wmf"/><Relationship Id="rId334" Type="http://schemas.openxmlformats.org/officeDocument/2006/relationships/oleObject" Target="embeddings/oleObject184.bin"/><Relationship Id="rId333" Type="http://schemas.openxmlformats.org/officeDocument/2006/relationships/oleObject" Target="embeddings/oleObject183.bin"/><Relationship Id="rId332" Type="http://schemas.openxmlformats.org/officeDocument/2006/relationships/oleObject" Target="embeddings/oleObject182.bin"/><Relationship Id="rId331" Type="http://schemas.openxmlformats.org/officeDocument/2006/relationships/image" Target="media/image141.wmf"/><Relationship Id="rId330" Type="http://schemas.openxmlformats.org/officeDocument/2006/relationships/oleObject" Target="embeddings/oleObject181.bin"/><Relationship Id="rId33" Type="http://schemas.openxmlformats.org/officeDocument/2006/relationships/image" Target="media/image15.wmf"/><Relationship Id="rId329" Type="http://schemas.openxmlformats.org/officeDocument/2006/relationships/image" Target="media/image140.png"/><Relationship Id="rId328" Type="http://schemas.openxmlformats.org/officeDocument/2006/relationships/image" Target="media/image139.wmf"/><Relationship Id="rId327" Type="http://schemas.openxmlformats.org/officeDocument/2006/relationships/oleObject" Target="embeddings/oleObject180.bin"/><Relationship Id="rId326" Type="http://schemas.openxmlformats.org/officeDocument/2006/relationships/image" Target="media/image138.wmf"/><Relationship Id="rId325" Type="http://schemas.openxmlformats.org/officeDocument/2006/relationships/oleObject" Target="embeddings/oleObject179.bin"/><Relationship Id="rId324" Type="http://schemas.openxmlformats.org/officeDocument/2006/relationships/image" Target="media/image137.wmf"/><Relationship Id="rId323" Type="http://schemas.openxmlformats.org/officeDocument/2006/relationships/oleObject" Target="embeddings/oleObject178.bin"/><Relationship Id="rId322" Type="http://schemas.openxmlformats.org/officeDocument/2006/relationships/image" Target="media/image136.wmf"/><Relationship Id="rId321" Type="http://schemas.openxmlformats.org/officeDocument/2006/relationships/oleObject" Target="embeddings/oleObject177.bin"/><Relationship Id="rId320" Type="http://schemas.openxmlformats.org/officeDocument/2006/relationships/image" Target="media/image135.wmf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76.bin"/><Relationship Id="rId318" Type="http://schemas.openxmlformats.org/officeDocument/2006/relationships/oleObject" Target="embeddings/oleObject175.bin"/><Relationship Id="rId317" Type="http://schemas.openxmlformats.org/officeDocument/2006/relationships/image" Target="media/image134.png"/><Relationship Id="rId316" Type="http://schemas.openxmlformats.org/officeDocument/2006/relationships/oleObject" Target="embeddings/oleObject174.bin"/><Relationship Id="rId315" Type="http://schemas.openxmlformats.org/officeDocument/2006/relationships/image" Target="media/image133.wmf"/><Relationship Id="rId314" Type="http://schemas.openxmlformats.org/officeDocument/2006/relationships/oleObject" Target="embeddings/oleObject173.bin"/><Relationship Id="rId313" Type="http://schemas.openxmlformats.org/officeDocument/2006/relationships/oleObject" Target="embeddings/oleObject172.bin"/><Relationship Id="rId312" Type="http://schemas.openxmlformats.org/officeDocument/2006/relationships/image" Target="media/image132.png"/><Relationship Id="rId311" Type="http://schemas.openxmlformats.org/officeDocument/2006/relationships/oleObject" Target="embeddings/oleObject171.bin"/><Relationship Id="rId310" Type="http://schemas.openxmlformats.org/officeDocument/2006/relationships/oleObject" Target="embeddings/oleObject170.bin"/><Relationship Id="rId31" Type="http://schemas.openxmlformats.org/officeDocument/2006/relationships/image" Target="media/image14.wmf"/><Relationship Id="rId309" Type="http://schemas.openxmlformats.org/officeDocument/2006/relationships/image" Target="media/image131.wmf"/><Relationship Id="rId308" Type="http://schemas.openxmlformats.org/officeDocument/2006/relationships/oleObject" Target="embeddings/oleObject169.bin"/><Relationship Id="rId307" Type="http://schemas.openxmlformats.org/officeDocument/2006/relationships/oleObject" Target="embeddings/oleObject168.bin"/><Relationship Id="rId306" Type="http://schemas.openxmlformats.org/officeDocument/2006/relationships/image" Target="media/image130.wmf"/><Relationship Id="rId305" Type="http://schemas.openxmlformats.org/officeDocument/2006/relationships/oleObject" Target="embeddings/oleObject167.bin"/><Relationship Id="rId304" Type="http://schemas.openxmlformats.org/officeDocument/2006/relationships/image" Target="media/image129.wmf"/><Relationship Id="rId303" Type="http://schemas.openxmlformats.org/officeDocument/2006/relationships/oleObject" Target="embeddings/oleObject166.bin"/><Relationship Id="rId302" Type="http://schemas.openxmlformats.org/officeDocument/2006/relationships/oleObject" Target="embeddings/oleObject165.bin"/><Relationship Id="rId301" Type="http://schemas.openxmlformats.org/officeDocument/2006/relationships/image" Target="media/image128.wmf"/><Relationship Id="rId300" Type="http://schemas.openxmlformats.org/officeDocument/2006/relationships/oleObject" Target="embeddings/oleObject164.bin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image" Target="media/image127.wmf"/><Relationship Id="rId298" Type="http://schemas.openxmlformats.org/officeDocument/2006/relationships/oleObject" Target="embeddings/oleObject163.bin"/><Relationship Id="rId297" Type="http://schemas.openxmlformats.org/officeDocument/2006/relationships/oleObject" Target="embeddings/oleObject162.bin"/><Relationship Id="rId296" Type="http://schemas.openxmlformats.org/officeDocument/2006/relationships/oleObject" Target="embeddings/oleObject161.bin"/><Relationship Id="rId295" Type="http://schemas.openxmlformats.org/officeDocument/2006/relationships/oleObject" Target="embeddings/oleObject160.bin"/><Relationship Id="rId294" Type="http://schemas.openxmlformats.org/officeDocument/2006/relationships/oleObject" Target="embeddings/oleObject159.bin"/><Relationship Id="rId293" Type="http://schemas.openxmlformats.org/officeDocument/2006/relationships/oleObject" Target="embeddings/oleObject158.bin"/><Relationship Id="rId292" Type="http://schemas.openxmlformats.org/officeDocument/2006/relationships/oleObject" Target="embeddings/oleObject157.bin"/><Relationship Id="rId291" Type="http://schemas.openxmlformats.org/officeDocument/2006/relationships/oleObject" Target="embeddings/oleObject156.bin"/><Relationship Id="rId290" Type="http://schemas.openxmlformats.org/officeDocument/2006/relationships/oleObject" Target="embeddings/oleObject155.bin"/><Relationship Id="rId29" Type="http://schemas.openxmlformats.org/officeDocument/2006/relationships/oleObject" Target="embeddings/oleObject7.bin"/><Relationship Id="rId289" Type="http://schemas.openxmlformats.org/officeDocument/2006/relationships/image" Target="media/image126.png"/><Relationship Id="rId288" Type="http://schemas.openxmlformats.org/officeDocument/2006/relationships/image" Target="media/image125.wmf"/><Relationship Id="rId287" Type="http://schemas.openxmlformats.org/officeDocument/2006/relationships/oleObject" Target="embeddings/oleObject154.bin"/><Relationship Id="rId286" Type="http://schemas.openxmlformats.org/officeDocument/2006/relationships/image" Target="media/image124.wmf"/><Relationship Id="rId285" Type="http://schemas.openxmlformats.org/officeDocument/2006/relationships/oleObject" Target="embeddings/oleObject153.bin"/><Relationship Id="rId284" Type="http://schemas.openxmlformats.org/officeDocument/2006/relationships/oleObject" Target="embeddings/oleObject152.bin"/><Relationship Id="rId283" Type="http://schemas.openxmlformats.org/officeDocument/2006/relationships/image" Target="media/image123.wmf"/><Relationship Id="rId282" Type="http://schemas.openxmlformats.org/officeDocument/2006/relationships/oleObject" Target="embeddings/oleObject151.bin"/><Relationship Id="rId281" Type="http://schemas.openxmlformats.org/officeDocument/2006/relationships/image" Target="media/image122.wmf"/><Relationship Id="rId280" Type="http://schemas.openxmlformats.org/officeDocument/2006/relationships/oleObject" Target="embeddings/oleObject150.bin"/><Relationship Id="rId28" Type="http://schemas.openxmlformats.org/officeDocument/2006/relationships/image" Target="media/image13.wmf"/><Relationship Id="rId279" Type="http://schemas.openxmlformats.org/officeDocument/2006/relationships/image" Target="media/image121.png"/><Relationship Id="rId278" Type="http://schemas.openxmlformats.org/officeDocument/2006/relationships/image" Target="media/image120.wmf"/><Relationship Id="rId277" Type="http://schemas.openxmlformats.org/officeDocument/2006/relationships/oleObject" Target="embeddings/oleObject149.bin"/><Relationship Id="rId276" Type="http://schemas.openxmlformats.org/officeDocument/2006/relationships/image" Target="media/image119.wmf"/><Relationship Id="rId275" Type="http://schemas.openxmlformats.org/officeDocument/2006/relationships/oleObject" Target="embeddings/oleObject148.bin"/><Relationship Id="rId274" Type="http://schemas.openxmlformats.org/officeDocument/2006/relationships/image" Target="media/image118.wmf"/><Relationship Id="rId273" Type="http://schemas.openxmlformats.org/officeDocument/2006/relationships/oleObject" Target="embeddings/oleObject147.bin"/><Relationship Id="rId272" Type="http://schemas.openxmlformats.org/officeDocument/2006/relationships/image" Target="media/image117.wmf"/><Relationship Id="rId271" Type="http://schemas.openxmlformats.org/officeDocument/2006/relationships/oleObject" Target="embeddings/oleObject146.bin"/><Relationship Id="rId270" Type="http://schemas.openxmlformats.org/officeDocument/2006/relationships/oleObject" Target="embeddings/oleObject145.bin"/><Relationship Id="rId27" Type="http://schemas.openxmlformats.org/officeDocument/2006/relationships/oleObject" Target="embeddings/oleObject6.bin"/><Relationship Id="rId269" Type="http://schemas.openxmlformats.org/officeDocument/2006/relationships/image" Target="media/image116.wmf"/><Relationship Id="rId268" Type="http://schemas.openxmlformats.org/officeDocument/2006/relationships/oleObject" Target="embeddings/oleObject144.bin"/><Relationship Id="rId267" Type="http://schemas.openxmlformats.org/officeDocument/2006/relationships/oleObject" Target="embeddings/oleObject143.bin"/><Relationship Id="rId266" Type="http://schemas.openxmlformats.org/officeDocument/2006/relationships/image" Target="media/image115.wmf"/><Relationship Id="rId265" Type="http://schemas.openxmlformats.org/officeDocument/2006/relationships/oleObject" Target="embeddings/oleObject142.bin"/><Relationship Id="rId264" Type="http://schemas.openxmlformats.org/officeDocument/2006/relationships/image" Target="media/image114.wmf"/><Relationship Id="rId263" Type="http://schemas.openxmlformats.org/officeDocument/2006/relationships/oleObject" Target="embeddings/oleObject141.bin"/><Relationship Id="rId262" Type="http://schemas.openxmlformats.org/officeDocument/2006/relationships/oleObject" Target="embeddings/oleObject140.bin"/><Relationship Id="rId261" Type="http://schemas.openxmlformats.org/officeDocument/2006/relationships/oleObject" Target="embeddings/oleObject139.bin"/><Relationship Id="rId260" Type="http://schemas.openxmlformats.org/officeDocument/2006/relationships/image" Target="media/image113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38.bin"/><Relationship Id="rId258" Type="http://schemas.openxmlformats.org/officeDocument/2006/relationships/image" Target="media/image112.wmf"/><Relationship Id="rId257" Type="http://schemas.openxmlformats.org/officeDocument/2006/relationships/oleObject" Target="embeddings/oleObject137.bin"/><Relationship Id="rId256" Type="http://schemas.openxmlformats.org/officeDocument/2006/relationships/image" Target="media/image111.wmf"/><Relationship Id="rId255" Type="http://schemas.openxmlformats.org/officeDocument/2006/relationships/oleObject" Target="embeddings/oleObject136.bin"/><Relationship Id="rId254" Type="http://schemas.openxmlformats.org/officeDocument/2006/relationships/image" Target="media/image110.wmf"/><Relationship Id="rId253" Type="http://schemas.openxmlformats.org/officeDocument/2006/relationships/oleObject" Target="embeddings/oleObject135.bin"/><Relationship Id="rId252" Type="http://schemas.openxmlformats.org/officeDocument/2006/relationships/image" Target="media/image109.wmf"/><Relationship Id="rId251" Type="http://schemas.openxmlformats.org/officeDocument/2006/relationships/oleObject" Target="embeddings/oleObject134.bin"/><Relationship Id="rId250" Type="http://schemas.openxmlformats.org/officeDocument/2006/relationships/oleObject" Target="embeddings/oleObject133.bin"/><Relationship Id="rId25" Type="http://schemas.openxmlformats.org/officeDocument/2006/relationships/oleObject" Target="embeddings/oleObject5.bin"/><Relationship Id="rId249" Type="http://schemas.openxmlformats.org/officeDocument/2006/relationships/image" Target="media/image108.wmf"/><Relationship Id="rId248" Type="http://schemas.openxmlformats.org/officeDocument/2006/relationships/oleObject" Target="embeddings/oleObject132.bin"/><Relationship Id="rId247" Type="http://schemas.openxmlformats.org/officeDocument/2006/relationships/oleObject" Target="embeddings/oleObject131.bin"/><Relationship Id="rId246" Type="http://schemas.openxmlformats.org/officeDocument/2006/relationships/image" Target="media/image107.wmf"/><Relationship Id="rId245" Type="http://schemas.openxmlformats.org/officeDocument/2006/relationships/oleObject" Target="embeddings/oleObject130.bin"/><Relationship Id="rId244" Type="http://schemas.openxmlformats.org/officeDocument/2006/relationships/oleObject" Target="embeddings/oleObject129.bin"/><Relationship Id="rId243" Type="http://schemas.openxmlformats.org/officeDocument/2006/relationships/image" Target="media/image106.wmf"/><Relationship Id="rId242" Type="http://schemas.openxmlformats.org/officeDocument/2006/relationships/oleObject" Target="embeddings/oleObject128.bin"/><Relationship Id="rId241" Type="http://schemas.openxmlformats.org/officeDocument/2006/relationships/image" Target="media/image105.wmf"/><Relationship Id="rId240" Type="http://schemas.openxmlformats.org/officeDocument/2006/relationships/oleObject" Target="embeddings/oleObject127.bin"/><Relationship Id="rId24" Type="http://schemas.openxmlformats.org/officeDocument/2006/relationships/image" Target="media/image11.png"/><Relationship Id="rId239" Type="http://schemas.openxmlformats.org/officeDocument/2006/relationships/oleObject" Target="embeddings/oleObject126.bin"/><Relationship Id="rId238" Type="http://schemas.openxmlformats.org/officeDocument/2006/relationships/image" Target="media/image104.wmf"/><Relationship Id="rId237" Type="http://schemas.openxmlformats.org/officeDocument/2006/relationships/oleObject" Target="embeddings/oleObject125.bin"/><Relationship Id="rId236" Type="http://schemas.openxmlformats.org/officeDocument/2006/relationships/oleObject" Target="embeddings/oleObject124.bin"/><Relationship Id="rId235" Type="http://schemas.openxmlformats.org/officeDocument/2006/relationships/oleObject" Target="embeddings/oleObject123.bin"/><Relationship Id="rId234" Type="http://schemas.openxmlformats.org/officeDocument/2006/relationships/image" Target="media/image103.wmf"/><Relationship Id="rId233" Type="http://schemas.openxmlformats.org/officeDocument/2006/relationships/oleObject" Target="embeddings/oleObject122.bin"/><Relationship Id="rId232" Type="http://schemas.openxmlformats.org/officeDocument/2006/relationships/oleObject" Target="embeddings/oleObject121.bin"/><Relationship Id="rId231" Type="http://schemas.openxmlformats.org/officeDocument/2006/relationships/oleObject" Target="embeddings/oleObject120.bin"/><Relationship Id="rId230" Type="http://schemas.openxmlformats.org/officeDocument/2006/relationships/oleObject" Target="embeddings/oleObject119.bin"/><Relationship Id="rId23" Type="http://schemas.openxmlformats.org/officeDocument/2006/relationships/image" Target="media/image10.png"/><Relationship Id="rId229" Type="http://schemas.openxmlformats.org/officeDocument/2006/relationships/image" Target="media/image102.wmf"/><Relationship Id="rId228" Type="http://schemas.openxmlformats.org/officeDocument/2006/relationships/oleObject" Target="embeddings/oleObject118.bin"/><Relationship Id="rId227" Type="http://schemas.openxmlformats.org/officeDocument/2006/relationships/oleObject" Target="embeddings/oleObject117.bin"/><Relationship Id="rId226" Type="http://schemas.openxmlformats.org/officeDocument/2006/relationships/oleObject" Target="embeddings/oleObject116.bin"/><Relationship Id="rId225" Type="http://schemas.openxmlformats.org/officeDocument/2006/relationships/oleObject" Target="embeddings/oleObject115.bin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1.wmf"/><Relationship Id="rId222" Type="http://schemas.openxmlformats.org/officeDocument/2006/relationships/oleObject" Target="embeddings/oleObject113.bin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0.wmf"/><Relationship Id="rId22" Type="http://schemas.openxmlformats.org/officeDocument/2006/relationships/image" Target="media/image9.png"/><Relationship Id="rId219" Type="http://schemas.openxmlformats.org/officeDocument/2006/relationships/oleObject" Target="embeddings/oleObject111.bin"/><Relationship Id="rId218" Type="http://schemas.openxmlformats.org/officeDocument/2006/relationships/image" Target="media/image99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98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97.wmf"/><Relationship Id="rId213" Type="http://schemas.openxmlformats.org/officeDocument/2006/relationships/oleObject" Target="embeddings/oleObject108.bin"/><Relationship Id="rId212" Type="http://schemas.openxmlformats.org/officeDocument/2006/relationships/oleObject" Target="embeddings/oleObject107.bin"/><Relationship Id="rId211" Type="http://schemas.openxmlformats.org/officeDocument/2006/relationships/oleObject" Target="embeddings/oleObject106.bin"/><Relationship Id="rId210" Type="http://schemas.openxmlformats.org/officeDocument/2006/relationships/oleObject" Target="embeddings/oleObject105.bin"/><Relationship Id="rId21" Type="http://schemas.openxmlformats.org/officeDocument/2006/relationships/image" Target="media/image8.png"/><Relationship Id="rId209" Type="http://schemas.openxmlformats.org/officeDocument/2006/relationships/image" Target="media/image96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2.bin"/><Relationship Id="rId203" Type="http://schemas.openxmlformats.org/officeDocument/2006/relationships/oleObject" Target="embeddings/oleObject101.bin"/><Relationship Id="rId202" Type="http://schemas.openxmlformats.org/officeDocument/2006/relationships/oleObject" Target="embeddings/oleObject100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89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88.png"/><Relationship Id="rId190" Type="http://schemas.openxmlformats.org/officeDocument/2006/relationships/image" Target="media/image87.wmf"/><Relationship Id="rId19" Type="http://schemas.openxmlformats.org/officeDocument/2006/relationships/image" Target="media/image6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4.wmf"/><Relationship Id="rId183" Type="http://schemas.openxmlformats.org/officeDocument/2006/relationships/oleObject" Target="embeddings/oleObject91.bin"/><Relationship Id="rId182" Type="http://schemas.openxmlformats.org/officeDocument/2006/relationships/oleObject" Target="embeddings/oleObject90.bin"/><Relationship Id="rId181" Type="http://schemas.openxmlformats.org/officeDocument/2006/relationships/oleObject" Target="embeddings/oleObject89.bin"/><Relationship Id="rId180" Type="http://schemas.openxmlformats.org/officeDocument/2006/relationships/image" Target="media/image83.wmf"/><Relationship Id="rId18" Type="http://schemas.openxmlformats.org/officeDocument/2006/relationships/image" Target="media/image5.wmf"/><Relationship Id="rId179" Type="http://schemas.openxmlformats.org/officeDocument/2006/relationships/oleObject" Target="embeddings/oleObject88.bin"/><Relationship Id="rId178" Type="http://schemas.openxmlformats.org/officeDocument/2006/relationships/oleObject" Target="embeddings/oleObject87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85.bin"/><Relationship Id="rId173" Type="http://schemas.openxmlformats.org/officeDocument/2006/relationships/oleObject" Target="embeddings/oleObject84.bin"/><Relationship Id="rId172" Type="http://schemas.openxmlformats.org/officeDocument/2006/relationships/oleObject" Target="embeddings/oleObject83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9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78.png"/><Relationship Id="rId166" Type="http://schemas.openxmlformats.org/officeDocument/2006/relationships/oleObject" Target="embeddings/oleObject80.bin"/><Relationship Id="rId165" Type="http://schemas.openxmlformats.org/officeDocument/2006/relationships/oleObject" Target="embeddings/oleObject79.bin"/><Relationship Id="rId164" Type="http://schemas.openxmlformats.org/officeDocument/2006/relationships/oleObject" Target="embeddings/oleObject78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77.bin"/><Relationship Id="rId161" Type="http://schemas.openxmlformats.org/officeDocument/2006/relationships/oleObject" Target="embeddings/oleObject76.bin"/><Relationship Id="rId160" Type="http://schemas.openxmlformats.org/officeDocument/2006/relationships/image" Target="media/image76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5.bin"/><Relationship Id="rId158" Type="http://schemas.openxmlformats.org/officeDocument/2006/relationships/image" Target="media/image75.png"/><Relationship Id="rId157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3.bin"/><Relationship Id="rId153" Type="http://schemas.openxmlformats.org/officeDocument/2006/relationships/oleObject" Target="embeddings/oleObject72.bin"/><Relationship Id="rId152" Type="http://schemas.openxmlformats.org/officeDocument/2006/relationships/oleObject" Target="embeddings/oleObject71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5.bin"/><Relationship Id="rId14" Type="http://schemas.openxmlformats.org/officeDocument/2006/relationships/image" Target="media/image3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57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4.bin"/><Relationship Id="rId118" Type="http://schemas.openxmlformats.org/officeDocument/2006/relationships/oleObject" Target="embeddings/oleObject53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2.png"/><Relationship Id="rId108" Type="http://schemas.openxmlformats.org/officeDocument/2006/relationships/image" Target="media/image51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6.bin"/><Relationship Id="rId102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436</Words>
  <Characters>2694</Characters>
  <Lines>0</Lines>
  <Paragraphs>0</Paragraphs>
  <TotalTime>4</TotalTime>
  <ScaleCrop>false</ScaleCrop>
  <LinksUpToDate>false</LinksUpToDate>
  <CharactersWithSpaces>285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11T23:20:00Z</dcterms:created>
  <dc:creator>学科网试题生产平台</dc:creator>
  <dc:description>3269427523985408</dc:description>
  <cp:lastModifiedBy>上帝掷骰子吗</cp:lastModifiedBy>
  <dcterms:modified xsi:type="dcterms:W3CDTF">2024-07-19T05:45:05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134AADEFCC0C47BFAE850C4E9F614A40_12</vt:lpwstr>
  </property>
</Properties>
</file>